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CCE" w:rsidRPr="00E64223" w:rsidRDefault="007E2CCE" w:rsidP="00FC6C9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ογίας</w:t>
      </w:r>
    </w:p>
    <w:p w:rsidR="00211852" w:rsidRDefault="004C4DDD" w:rsidP="00211852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1F75EE">
        <w:rPr>
          <w:b/>
          <w:i/>
          <w:u w:val="single"/>
        </w:rPr>
        <w:t>Σεπτεμβρίου 2013</w:t>
      </w:r>
    </w:p>
    <w:p w:rsidR="007E2CCE" w:rsidRPr="00FC6C9C" w:rsidRDefault="007E2CCE" w:rsidP="00FC6C9C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Α</w:t>
      </w:r>
    </w:p>
    <w:p w:rsidR="007E2CCE" w:rsidRPr="0046021C" w:rsidRDefault="007E2CCE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3019F5" w:rsidRDefault="00936B4D" w:rsidP="003019F5">
      <w:pPr>
        <w:numPr>
          <w:ilvl w:val="0"/>
          <w:numId w:val="3"/>
        </w:numPr>
        <w:tabs>
          <w:tab w:val="clear" w:pos="720"/>
        </w:tabs>
        <w:spacing w:after="0" w:line="360" w:lineRule="auto"/>
        <w:ind w:left="0" w:firstLine="0"/>
        <w:jc w:val="both"/>
      </w:pPr>
      <w:r>
        <w:t xml:space="preserve">Ποιο </w:t>
      </w:r>
      <w:r w:rsidR="003019F5">
        <w:t xml:space="preserve">από τα παρακάτω </w:t>
      </w:r>
      <w:r w:rsidR="008037E8">
        <w:t>χρειάζεται για να δουλέψει μια γεννήτρια ξένης διέγερσης</w:t>
      </w:r>
      <w:r w:rsidR="003019F5">
        <w:t>:</w:t>
      </w:r>
    </w:p>
    <w:p w:rsidR="003019F5" w:rsidRDefault="003019F5" w:rsidP="003019F5">
      <w:pPr>
        <w:pStyle w:val="a3"/>
        <w:spacing w:after="0" w:line="360" w:lineRule="auto"/>
        <w:jc w:val="both"/>
      </w:pPr>
      <w:r>
        <w:t xml:space="preserve">Α) </w:t>
      </w:r>
      <w:r w:rsidR="008037E8">
        <w:t>Μια πηγή συνεχούς τάσης και κίνηση στο δρομέα</w:t>
      </w:r>
      <w:r w:rsidR="00936B4D">
        <w:t>.</w:t>
      </w:r>
    </w:p>
    <w:p w:rsidR="003019F5" w:rsidRDefault="003019F5" w:rsidP="003019F5">
      <w:pPr>
        <w:spacing w:after="0" w:line="360" w:lineRule="auto"/>
        <w:ind w:left="720"/>
        <w:jc w:val="both"/>
      </w:pPr>
      <w:r>
        <w:t xml:space="preserve">Β) </w:t>
      </w:r>
      <w:r w:rsidR="008037E8">
        <w:t>Μια πηγή εναλλασσόμενης τάσης και κίνηση στο δρομέα</w:t>
      </w:r>
      <w:r>
        <w:t>.</w:t>
      </w:r>
    </w:p>
    <w:p w:rsidR="003019F5" w:rsidRDefault="003019F5" w:rsidP="003019F5">
      <w:pPr>
        <w:pStyle w:val="a3"/>
        <w:spacing w:after="0" w:line="360" w:lineRule="auto"/>
        <w:jc w:val="both"/>
      </w:pPr>
      <w:r>
        <w:t xml:space="preserve">Γ)  </w:t>
      </w:r>
      <w:r w:rsidR="008037E8">
        <w:t>Μόνο κίνηση στο δρομέα</w:t>
      </w:r>
      <w:r>
        <w:t>.</w:t>
      </w:r>
    </w:p>
    <w:p w:rsidR="003019F5" w:rsidRDefault="003019F5" w:rsidP="003019F5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3019F5" w:rsidRPr="003019F5" w:rsidRDefault="003019F5" w:rsidP="003019F5">
      <w:pPr>
        <w:jc w:val="both"/>
      </w:pPr>
      <w:r>
        <w:t>Τ</w:t>
      </w:r>
      <w:r w:rsidR="00936B4D">
        <w:t>ο</w:t>
      </w:r>
      <w:r>
        <w:t xml:space="preserve"> </w:t>
      </w:r>
      <w:r w:rsidR="008037E8">
        <w:t>Α</w:t>
      </w:r>
      <w:r>
        <w:t>.</w:t>
      </w:r>
    </w:p>
    <w:p w:rsidR="007E2CCE" w:rsidRDefault="007E2CCE" w:rsidP="00756D6E">
      <w:pPr>
        <w:jc w:val="both"/>
      </w:pPr>
    </w:p>
    <w:p w:rsidR="00EC7EF2" w:rsidRPr="001655EC" w:rsidRDefault="004C4DDD" w:rsidP="00EC7EF2">
      <w:pPr>
        <w:pStyle w:val="a3"/>
        <w:numPr>
          <w:ilvl w:val="0"/>
          <w:numId w:val="6"/>
        </w:numPr>
        <w:tabs>
          <w:tab w:val="clear" w:pos="720"/>
        </w:tabs>
        <w:ind w:left="0" w:firstLine="0"/>
        <w:jc w:val="both"/>
      </w:pPr>
      <w:r>
        <w:t>Σημειώστε ποιες από τις παρακάτω είναι σωστές και πο</w:t>
      </w:r>
      <w:r w:rsidR="002F5EEA">
        <w:t>ιες λάθος προτάσεις:</w:t>
      </w:r>
    </w:p>
    <w:p w:rsidR="00EC7EF2" w:rsidRDefault="002F5EEA" w:rsidP="00EC7EF2">
      <w:pPr>
        <w:pStyle w:val="a3"/>
        <w:jc w:val="both"/>
      </w:pPr>
      <w:r>
        <w:t xml:space="preserve">Α) </w:t>
      </w:r>
      <w:r w:rsidR="001F75EE">
        <w:t>Μια γεννήτρια</w:t>
      </w:r>
      <w:r>
        <w:t xml:space="preserve"> ξένης διέγερσης </w:t>
      </w:r>
      <w:r w:rsidR="001F75EE">
        <w:t>παράγει εναλλασσόμενη τάση</w:t>
      </w:r>
      <w:r>
        <w:t>.</w:t>
      </w:r>
    </w:p>
    <w:p w:rsidR="002F5EEA" w:rsidRDefault="002F5EEA" w:rsidP="00EC7EF2">
      <w:pPr>
        <w:pStyle w:val="a3"/>
        <w:jc w:val="both"/>
      </w:pPr>
      <w:r>
        <w:t xml:space="preserve">Β) Ο δρομέας ενός ασύγχρονου κινητήρα βραχυκυκλωμένου κλωβού </w:t>
      </w:r>
      <w:r w:rsidR="001F75EE">
        <w:t>διαρρέεται από επαγόμενο ρεύμα κατά την ονομαστική λειτουργία</w:t>
      </w:r>
      <w:r>
        <w:t>.</w:t>
      </w:r>
    </w:p>
    <w:p w:rsidR="002F5EEA" w:rsidRDefault="002F5EEA" w:rsidP="00EC7EF2">
      <w:pPr>
        <w:pStyle w:val="a3"/>
        <w:jc w:val="both"/>
      </w:pPr>
      <w:r>
        <w:t xml:space="preserve">Γ) Τα τυλίγματα του </w:t>
      </w:r>
      <w:proofErr w:type="spellStart"/>
      <w:r>
        <w:t>στάτη</w:t>
      </w:r>
      <w:proofErr w:type="spellEnd"/>
      <w:r>
        <w:t xml:space="preserve"> ενός κινητήρα βραχυκυκλωμένου κλωβού </w:t>
      </w:r>
      <w:r w:rsidR="001F75EE">
        <w:t>διαρρέονται από συνεχές ρεύμα</w:t>
      </w:r>
      <w:r>
        <w:t>.</w:t>
      </w:r>
    </w:p>
    <w:p w:rsidR="002F5EEA" w:rsidRDefault="002F5EEA" w:rsidP="00EC7EF2">
      <w:pPr>
        <w:pStyle w:val="a3"/>
        <w:jc w:val="both"/>
      </w:pPr>
      <w:r>
        <w:t>Δ) Ο κιν</w:t>
      </w:r>
      <w:r w:rsidR="001F75EE">
        <w:t xml:space="preserve">ητήρας παράλληλης διέγερσης μπορεί να τροφοδοτηθεί από τη </w:t>
      </w:r>
      <w:proofErr w:type="spellStart"/>
      <w:r w:rsidR="001F75EE">
        <w:t>μπρίζα</w:t>
      </w:r>
      <w:proofErr w:type="spellEnd"/>
      <w:r w:rsidR="001F75EE">
        <w:t xml:space="preserve"> ενός σπιτιού, αρκεί να χρειάζεται και αυτός 220 </w:t>
      </w:r>
      <w:r w:rsidR="001F75EE">
        <w:rPr>
          <w:lang w:val="en-US"/>
        </w:rPr>
        <w:t>V</w:t>
      </w:r>
      <w:r w:rsidR="001F75EE" w:rsidRPr="001F75EE">
        <w:t xml:space="preserve"> </w:t>
      </w:r>
      <w:r w:rsidR="001F75EE">
        <w:t>τάση τροφοδοσίας</w:t>
      </w:r>
      <w:r>
        <w:t>.</w:t>
      </w:r>
    </w:p>
    <w:p w:rsidR="00EC7EF2" w:rsidRDefault="00EC7EF2" w:rsidP="00EC7EF2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μονάδες)</w:t>
      </w:r>
    </w:p>
    <w:p w:rsidR="00FD0F45" w:rsidRDefault="00FD0F45" w:rsidP="00EC7EF2">
      <w:pPr>
        <w:pStyle w:val="a3"/>
        <w:jc w:val="both"/>
      </w:pPr>
    </w:p>
    <w:p w:rsidR="00CA60D2" w:rsidRDefault="006A0373" w:rsidP="00EC7EF2">
      <w:pPr>
        <w:pStyle w:val="a3"/>
        <w:ind w:left="426"/>
        <w:jc w:val="both"/>
      </w:pPr>
      <w:r>
        <w:t xml:space="preserve">Α) </w:t>
      </w:r>
      <w:r w:rsidR="001F75EE">
        <w:t>Λ</w:t>
      </w:r>
    </w:p>
    <w:p w:rsidR="006A0373" w:rsidRDefault="006A0373" w:rsidP="00EC7EF2">
      <w:pPr>
        <w:pStyle w:val="a3"/>
        <w:ind w:left="426"/>
        <w:jc w:val="both"/>
      </w:pPr>
      <w:r>
        <w:t xml:space="preserve">Β) </w:t>
      </w:r>
      <w:r w:rsidR="006E4603">
        <w:t>Σ</w:t>
      </w:r>
    </w:p>
    <w:p w:rsidR="006A0373" w:rsidRDefault="006A0373" w:rsidP="00EC7EF2">
      <w:pPr>
        <w:pStyle w:val="a3"/>
        <w:ind w:left="426"/>
        <w:jc w:val="both"/>
      </w:pPr>
      <w:r>
        <w:t xml:space="preserve">Γ) </w:t>
      </w:r>
      <w:r w:rsidR="006E4603">
        <w:t>Λ</w:t>
      </w:r>
    </w:p>
    <w:p w:rsidR="006A0373" w:rsidRPr="00A50913" w:rsidRDefault="006A0373" w:rsidP="00EC7EF2">
      <w:pPr>
        <w:pStyle w:val="a3"/>
        <w:ind w:left="426"/>
        <w:jc w:val="both"/>
      </w:pPr>
      <w:r>
        <w:t xml:space="preserve">Δ) </w:t>
      </w:r>
      <w:r w:rsidR="001F75EE">
        <w:t>Λ</w:t>
      </w:r>
    </w:p>
    <w:p w:rsidR="007E2CCE" w:rsidRDefault="007E2CCE">
      <w:r>
        <w:br w:type="page"/>
      </w:r>
    </w:p>
    <w:p w:rsidR="007E2CCE" w:rsidRPr="00E64223" w:rsidRDefault="007E2CCE" w:rsidP="00B34D01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Μηχανολογίας</w:t>
      </w:r>
    </w:p>
    <w:p w:rsidR="004C4DDD" w:rsidRDefault="004C4DDD" w:rsidP="004C4DD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1F75EE">
        <w:rPr>
          <w:b/>
          <w:i/>
          <w:u w:val="single"/>
        </w:rPr>
        <w:t>Σεπτεμβρίου 2013</w:t>
      </w:r>
    </w:p>
    <w:p w:rsidR="007E2CCE" w:rsidRPr="00FC6C9C" w:rsidRDefault="007E2CCE" w:rsidP="00B34D01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Ηλεκτρικές Μηχανές –Ομάδα Α</w:t>
      </w:r>
    </w:p>
    <w:p w:rsidR="007E2CCE" w:rsidRDefault="007E2CCE" w:rsidP="00F0710D">
      <w:pPr>
        <w:jc w:val="both"/>
        <w:rPr>
          <w:i/>
          <w:u w:val="single"/>
        </w:rPr>
      </w:pPr>
    </w:p>
    <w:p w:rsidR="007E2CCE" w:rsidRPr="0046021C" w:rsidRDefault="007E2CCE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7E2CCE" w:rsidRDefault="007E2CCE" w:rsidP="00F8492B">
      <w:pPr>
        <w:pStyle w:val="a3"/>
        <w:ind w:left="0"/>
      </w:pPr>
    </w:p>
    <w:p w:rsidR="00227B99" w:rsidRPr="00D700B3" w:rsidRDefault="00BE5155" w:rsidP="00227B99">
      <w:pPr>
        <w:pStyle w:val="a3"/>
        <w:numPr>
          <w:ilvl w:val="0"/>
          <w:numId w:val="1"/>
        </w:numPr>
        <w:ind w:left="426"/>
        <w:jc w:val="both"/>
      </w:pPr>
      <w:r>
        <w:t xml:space="preserve">Η τάση τροφοδοσίας ενός κινητήρα </w:t>
      </w:r>
      <w:r w:rsidR="00770135">
        <w:t>παράλληλης διέγερσης</w:t>
      </w:r>
      <w:r>
        <w:t xml:space="preserve"> είναι 60 </w:t>
      </w:r>
      <w:r>
        <w:rPr>
          <w:lang w:val="en-US"/>
        </w:rPr>
        <w:t>V</w:t>
      </w:r>
      <w:r w:rsidRPr="00BE5155">
        <w:t>.</w:t>
      </w:r>
      <w:r w:rsidR="0083671D" w:rsidRPr="0083671D">
        <w:t xml:space="preserve"> </w:t>
      </w:r>
      <w:r w:rsidR="0083671D">
        <w:t xml:space="preserve">Η αντίσταση διέγερσης είναι </w:t>
      </w:r>
      <w:r w:rsidR="0083671D" w:rsidRPr="00B917A1">
        <w:t>5</w:t>
      </w:r>
      <w:r w:rsidR="0083671D">
        <w:t xml:space="preserve">0 Ω και του δρομέα </w:t>
      </w:r>
      <w:r w:rsidR="0083671D" w:rsidRPr="00B917A1">
        <w:t>0,5</w:t>
      </w:r>
      <w:r w:rsidR="0083671D">
        <w:t xml:space="preserve"> Ω.</w:t>
      </w:r>
      <w:r w:rsidRPr="00BE5155">
        <w:t xml:space="preserve"> </w:t>
      </w:r>
      <w:r>
        <w:rPr>
          <w:lang w:val="en-US"/>
        </w:rPr>
        <w:t>H</w:t>
      </w:r>
      <w:r w:rsidR="00227B99">
        <w:t xml:space="preserve"> ταχύτητα περιστροφής του δρομέα</w:t>
      </w:r>
      <w:r w:rsidR="00770135">
        <w:t xml:space="preserve"> είναι</w:t>
      </w:r>
      <w:r w:rsidR="00227B99">
        <w:t xml:space="preserve"> </w:t>
      </w:r>
      <w:r w:rsidR="00677778">
        <w:t>14</w:t>
      </w:r>
      <w:r w:rsidR="00227B99">
        <w:t xml:space="preserve">00 </w:t>
      </w:r>
      <w:r w:rsidR="00227B99">
        <w:rPr>
          <w:lang w:val="en-US"/>
        </w:rPr>
        <w:t>rpm</w:t>
      </w:r>
      <w:r w:rsidR="00227B99" w:rsidRPr="00521BE0">
        <w:t xml:space="preserve"> </w:t>
      </w:r>
      <w:r w:rsidR="00227B99">
        <w:t>σε ονομαστική λειτουργία</w:t>
      </w:r>
      <w:r w:rsidR="00227B99" w:rsidRPr="00521BE0">
        <w:t>.</w:t>
      </w:r>
      <w:r w:rsidR="00227B99">
        <w:t xml:space="preserve"> Το ρεύμα </w:t>
      </w:r>
      <w:r w:rsidR="00770135">
        <w:t>που απορροφά τότε από το δίκτυο είναι 10</w:t>
      </w:r>
      <w:r w:rsidR="00227B99">
        <w:t xml:space="preserve"> Α.</w:t>
      </w:r>
      <w:r w:rsidR="0083671D">
        <w:t xml:space="preserve"> </w:t>
      </w:r>
      <w:r w:rsidR="00227B99">
        <w:t xml:space="preserve">Να υπολογίσετε </w:t>
      </w:r>
      <w:r w:rsidR="00A8268F">
        <w:t xml:space="preserve">το ρεύμα </w:t>
      </w:r>
      <w:r w:rsidR="00441C9E">
        <w:t>που απορροφά από το δίκτυο</w:t>
      </w:r>
      <w:r w:rsidR="00A8268F">
        <w:t xml:space="preserve"> κατά την εν </w:t>
      </w:r>
      <w:proofErr w:type="spellStart"/>
      <w:r w:rsidR="00A8268F">
        <w:t>κενώ</w:t>
      </w:r>
      <w:proofErr w:type="spellEnd"/>
      <w:r w:rsidR="00A8268F">
        <w:t xml:space="preserve"> λειτουργία του, αν τότε περιστρέφεται ο δρομέας με 1500 </w:t>
      </w:r>
      <w:r w:rsidR="00A8268F">
        <w:rPr>
          <w:lang w:val="en-US"/>
        </w:rPr>
        <w:t>rpm</w:t>
      </w:r>
      <w:r w:rsidR="00227B99">
        <w:t>.</w:t>
      </w:r>
    </w:p>
    <w:p w:rsidR="00227B99" w:rsidRPr="003C60AC" w:rsidRDefault="00227B99" w:rsidP="00227B99">
      <w:pPr>
        <w:pStyle w:val="a3"/>
        <w:ind w:left="6480"/>
      </w:pPr>
      <w:r w:rsidRPr="0093580D">
        <w:t xml:space="preserve"> </w:t>
      </w:r>
      <w:r w:rsidRPr="00922D16">
        <w:t xml:space="preserve">(3 </w:t>
      </w:r>
      <w:r>
        <w:t>μονάδες)</w:t>
      </w:r>
    </w:p>
    <w:p w:rsidR="00212EAC" w:rsidRPr="00BE5155" w:rsidRDefault="00212EAC" w:rsidP="00227B99">
      <w:pPr>
        <w:ind w:left="426"/>
        <w:jc w:val="both"/>
      </w:pPr>
    </w:p>
    <w:p w:rsidR="00212EAC" w:rsidRPr="00212EAC" w:rsidRDefault="00212EAC" w:rsidP="00227B99">
      <w:pPr>
        <w:ind w:left="426"/>
        <w:jc w:val="both"/>
      </w:pPr>
      <w:r>
        <w:t xml:space="preserve">Το ρεύμα διέγερσης είναι </w:t>
      </w:r>
      <w:proofErr w:type="spellStart"/>
      <w:r>
        <w:rPr>
          <w:lang w:val="en-US"/>
        </w:rPr>
        <w:t>Ie</w:t>
      </w:r>
      <w:proofErr w:type="spellEnd"/>
      <w:r w:rsidRPr="00212EAC">
        <w:t>=</w:t>
      </w:r>
      <w:r>
        <w:rPr>
          <w:lang w:val="en-US"/>
        </w:rPr>
        <w:t>U</w:t>
      </w:r>
      <w:r w:rsidRPr="00212EAC">
        <w:t>/</w:t>
      </w:r>
      <w:r>
        <w:rPr>
          <w:lang w:val="en-US"/>
        </w:rPr>
        <w:t>Re</w:t>
      </w:r>
      <w:r w:rsidRPr="00212EAC">
        <w:t xml:space="preserve">=60/50=1,2 </w:t>
      </w:r>
      <w:r>
        <w:rPr>
          <w:lang w:val="en-US"/>
        </w:rPr>
        <w:t>A</w:t>
      </w:r>
      <w:r w:rsidRPr="00212EAC">
        <w:t>.</w:t>
      </w:r>
    </w:p>
    <w:p w:rsidR="00212EAC" w:rsidRPr="00212EAC" w:rsidRDefault="00212EAC" w:rsidP="00227B99">
      <w:pPr>
        <w:ind w:left="426"/>
        <w:jc w:val="both"/>
      </w:pPr>
      <w:r>
        <w:t>Άρα το ρεύμα του δρομέα είναι Ι</w:t>
      </w:r>
      <w:r>
        <w:rPr>
          <w:lang w:val="en-US"/>
        </w:rPr>
        <w:t>a</w:t>
      </w:r>
      <w:r w:rsidRPr="00212EAC">
        <w:t>=</w:t>
      </w:r>
      <w:r>
        <w:t>Ι-Ι</w:t>
      </w:r>
      <w:r>
        <w:rPr>
          <w:lang w:val="en-US"/>
        </w:rPr>
        <w:t>e</w:t>
      </w:r>
      <w:r w:rsidRPr="00212EAC">
        <w:t xml:space="preserve">=10 </w:t>
      </w:r>
      <w:r>
        <w:rPr>
          <w:lang w:val="en-US"/>
        </w:rPr>
        <w:t>A</w:t>
      </w:r>
      <w:r w:rsidRPr="00212EAC">
        <w:t xml:space="preserve"> – 1,2 </w:t>
      </w:r>
      <w:r>
        <w:rPr>
          <w:lang w:val="en-US"/>
        </w:rPr>
        <w:t>A</w:t>
      </w:r>
      <w:r w:rsidRPr="00212EAC">
        <w:t xml:space="preserve"> = 8,8 </w:t>
      </w:r>
      <w:r>
        <w:rPr>
          <w:lang w:val="en-US"/>
        </w:rPr>
        <w:t>A</w:t>
      </w:r>
      <w:r w:rsidRPr="00212EAC">
        <w:t>.</w:t>
      </w:r>
    </w:p>
    <w:p w:rsidR="00212EAC" w:rsidRPr="00212EAC" w:rsidRDefault="00212EAC" w:rsidP="00227B99">
      <w:pPr>
        <w:ind w:left="426"/>
        <w:jc w:val="both"/>
      </w:pPr>
      <w:r>
        <w:t>Άρα η ΗΕΔ του κινητήρα είναι:</w:t>
      </w:r>
    </w:p>
    <w:p w:rsidR="00227B99" w:rsidRPr="00212EAC" w:rsidRDefault="00212EAC" w:rsidP="00227B99">
      <w:pPr>
        <w:ind w:left="426"/>
        <w:jc w:val="both"/>
      </w:pPr>
      <w:r>
        <w:rPr>
          <w:lang w:val="it-IT"/>
        </w:rPr>
        <w:t>E=U</w:t>
      </w:r>
      <w:r w:rsidRPr="00212EAC">
        <w:t>-</w:t>
      </w:r>
      <w:r w:rsidR="00227B99" w:rsidRPr="00D2352D">
        <w:rPr>
          <w:lang w:val="it-IT"/>
        </w:rPr>
        <w:t>IaRa</w:t>
      </w:r>
      <w:r>
        <w:t xml:space="preserve">=60 – 8,8 * 0,5 = 55,6 </w:t>
      </w:r>
      <w:r>
        <w:rPr>
          <w:lang w:val="en-US"/>
        </w:rPr>
        <w:t>V</w:t>
      </w:r>
      <w:r w:rsidRPr="00212EAC">
        <w:t>.</w:t>
      </w:r>
    </w:p>
    <w:p w:rsidR="00212EAC" w:rsidRDefault="00212EAC" w:rsidP="00227B99">
      <w:pPr>
        <w:ind w:left="426"/>
        <w:jc w:val="both"/>
      </w:pPr>
      <w:r>
        <w:t xml:space="preserve">Στους κινητήρες παράλληλης διέγερσης, το ρεύμα διέγερσης μένει σταθερό, αφού η τάση τροφοδοσίας είναι σταθερή. Άρα η μαγνητική ροή είναι σταθερή και το ίδιο και ο όρος </w:t>
      </w:r>
      <w:r>
        <w:rPr>
          <w:lang w:val="en-US"/>
        </w:rPr>
        <w:t>c</w:t>
      </w:r>
      <w:r>
        <w:t>Φ, ο οποίος υπολογίζεται ως εξής:</w:t>
      </w:r>
    </w:p>
    <w:p w:rsidR="00212EAC" w:rsidRDefault="00212EAC" w:rsidP="00227B99">
      <w:pPr>
        <w:ind w:left="426"/>
        <w:jc w:val="both"/>
      </w:pPr>
      <w:proofErr w:type="gramStart"/>
      <w:r>
        <w:rPr>
          <w:lang w:val="en-US"/>
        </w:rPr>
        <w:t>c</w:t>
      </w:r>
      <w:r>
        <w:t>Φ=</w:t>
      </w:r>
      <w:proofErr w:type="gramEnd"/>
      <w:r>
        <w:t>Ε/ω</w:t>
      </w:r>
      <w:r>
        <w:rPr>
          <w:lang w:val="en-US"/>
        </w:rPr>
        <w:t>m</w:t>
      </w:r>
      <w:r w:rsidRPr="00212EAC">
        <w:t>=55,6 / (1400 *2</w:t>
      </w:r>
      <w:r>
        <w:t>π/60</w:t>
      </w:r>
      <w:r w:rsidRPr="00212EAC">
        <w:t>)</w:t>
      </w:r>
      <w:r>
        <w:t xml:space="preserve"> = 0,379</w:t>
      </w:r>
    </w:p>
    <w:p w:rsidR="00212EAC" w:rsidRDefault="00212EAC" w:rsidP="00227B99">
      <w:pPr>
        <w:ind w:left="426"/>
        <w:jc w:val="both"/>
      </w:pPr>
      <w:r>
        <w:t xml:space="preserve">Στην εν </w:t>
      </w:r>
      <w:proofErr w:type="spellStart"/>
      <w:r>
        <w:t>κενώ</w:t>
      </w:r>
      <w:proofErr w:type="spellEnd"/>
      <w:r>
        <w:t xml:space="preserve"> λειτουργία, </w:t>
      </w:r>
      <w:proofErr w:type="spellStart"/>
      <w:r>
        <w:t>μπορουμε</w:t>
      </w:r>
      <w:proofErr w:type="spellEnd"/>
      <w:r>
        <w:t xml:space="preserve"> από την προηγούμενη σχέση να βρούμε την ΗΕΔ:</w:t>
      </w:r>
    </w:p>
    <w:p w:rsidR="00212EAC" w:rsidRPr="00212EAC" w:rsidRDefault="00212EAC" w:rsidP="00227B99">
      <w:pPr>
        <w:ind w:left="426"/>
        <w:jc w:val="both"/>
      </w:pPr>
      <w:r>
        <w:t>Ε=</w:t>
      </w:r>
      <w:r>
        <w:rPr>
          <w:lang w:val="en-US"/>
        </w:rPr>
        <w:t>c</w:t>
      </w:r>
      <w:proofErr w:type="spellStart"/>
      <w:r>
        <w:t>Φω</w:t>
      </w:r>
      <w:proofErr w:type="spellEnd"/>
      <w:r>
        <w:rPr>
          <w:lang w:val="en-US"/>
        </w:rPr>
        <w:t>m</w:t>
      </w:r>
      <w:r w:rsidRPr="00212EAC">
        <w:t xml:space="preserve"> = 0,379 * (1500 *2</w:t>
      </w:r>
      <w:r>
        <w:t xml:space="preserve">π/60)=59,53 </w:t>
      </w:r>
      <w:r>
        <w:rPr>
          <w:lang w:val="en-US"/>
        </w:rPr>
        <w:t>V</w:t>
      </w:r>
    </w:p>
    <w:p w:rsidR="00227B99" w:rsidRDefault="00227B99" w:rsidP="00227B99">
      <w:pPr>
        <w:ind w:left="426"/>
        <w:jc w:val="both"/>
      </w:pPr>
      <w:r>
        <w:t xml:space="preserve">Άρα </w:t>
      </w:r>
      <w:r w:rsidR="00212EAC">
        <w:t xml:space="preserve">το ρεύμα του δρομέα στην εν </w:t>
      </w:r>
      <w:proofErr w:type="spellStart"/>
      <w:r w:rsidR="00212EAC">
        <w:t>κενώ</w:t>
      </w:r>
      <w:proofErr w:type="spellEnd"/>
      <w:r w:rsidR="00212EAC">
        <w:t xml:space="preserve"> λειτουργία είναι</w:t>
      </w:r>
      <w:r>
        <w:t>:</w:t>
      </w:r>
    </w:p>
    <w:p w:rsidR="007E2CCE" w:rsidRDefault="00212EAC" w:rsidP="007876E8">
      <w:pPr>
        <w:ind w:firstLine="426"/>
        <w:jc w:val="both"/>
      </w:pPr>
      <w:r>
        <w:t>Ι</w:t>
      </w:r>
      <w:r>
        <w:rPr>
          <w:lang w:val="en-US"/>
        </w:rPr>
        <w:t>a</w:t>
      </w:r>
      <w:r w:rsidRPr="00212EAC">
        <w:t>=(</w:t>
      </w:r>
      <w:r>
        <w:rPr>
          <w:lang w:val="en-US"/>
        </w:rPr>
        <w:t>E</w:t>
      </w:r>
      <w:r w:rsidRPr="00212EAC">
        <w:t>-</w:t>
      </w:r>
      <w:r>
        <w:rPr>
          <w:lang w:val="en-US"/>
        </w:rPr>
        <w:t>U</w:t>
      </w:r>
      <w:r w:rsidRPr="00212EAC">
        <w:t xml:space="preserve">) / </w:t>
      </w:r>
      <w:r>
        <w:rPr>
          <w:lang w:val="en-US"/>
        </w:rPr>
        <w:t>Ra</w:t>
      </w:r>
      <w:r w:rsidRPr="00212EAC">
        <w:t xml:space="preserve"> = (60 – 59,53) / 0,5 = 0,94 </w:t>
      </w:r>
      <w:r>
        <w:rPr>
          <w:lang w:val="en-US"/>
        </w:rPr>
        <w:t>A</w:t>
      </w:r>
      <w:r w:rsidRPr="00212EAC">
        <w:t xml:space="preserve">, </w:t>
      </w:r>
      <w:r>
        <w:t>δηλαδή πολύ μικρότερο.</w:t>
      </w:r>
    </w:p>
    <w:p w:rsidR="00441C9E" w:rsidRPr="00BE5155" w:rsidRDefault="00441C9E" w:rsidP="007876E8">
      <w:pPr>
        <w:ind w:firstLine="426"/>
        <w:jc w:val="both"/>
        <w:rPr>
          <w:rFonts w:ascii="Times New Roman" w:hAnsi="Times New Roman"/>
          <w:position w:val="-44"/>
        </w:rPr>
      </w:pPr>
      <w:r>
        <w:t>Άρα το ρεύμα του δικτύου τώρα είναι Ι=Ι</w:t>
      </w:r>
      <w:r>
        <w:rPr>
          <w:lang w:val="en-US"/>
        </w:rPr>
        <w:t>a</w:t>
      </w:r>
      <w:r w:rsidRPr="00441C9E">
        <w:t>+</w:t>
      </w:r>
      <w:proofErr w:type="spellStart"/>
      <w:r>
        <w:rPr>
          <w:lang w:val="en-US"/>
        </w:rPr>
        <w:t>Ie</w:t>
      </w:r>
      <w:proofErr w:type="spellEnd"/>
      <w:r w:rsidRPr="00441C9E">
        <w:t xml:space="preserve"> = 0,94 +1,2 =2,</w:t>
      </w:r>
      <w:r w:rsidR="000139B6" w:rsidRPr="00BE5155">
        <w:t xml:space="preserve">14 </w:t>
      </w:r>
      <w:r w:rsidR="000139B6">
        <w:rPr>
          <w:lang w:val="en-US"/>
        </w:rPr>
        <w:t>A</w:t>
      </w:r>
    </w:p>
    <w:p w:rsidR="007E2CCE" w:rsidRPr="00212EAC" w:rsidRDefault="007E2CCE" w:rsidP="00B953B4">
      <w:pPr>
        <w:pStyle w:val="a3"/>
      </w:pPr>
    </w:p>
    <w:p w:rsidR="001D4895" w:rsidRDefault="001D4895" w:rsidP="001D4895">
      <w:pPr>
        <w:pStyle w:val="a3"/>
        <w:numPr>
          <w:ilvl w:val="0"/>
          <w:numId w:val="1"/>
        </w:numPr>
        <w:jc w:val="both"/>
      </w:pPr>
      <w:r>
        <w:t xml:space="preserve">Ένας τριφασικός επαγωγικός κινητήρας με </w:t>
      </w:r>
      <w:r w:rsidRPr="001D4895">
        <w:t>2</w:t>
      </w:r>
      <w:r>
        <w:t xml:space="preserve"> ζεύγη πόλων έχει τα ακόλουθα ονομαστικά στοιχεία:</w:t>
      </w:r>
    </w:p>
    <w:p w:rsidR="001D4895" w:rsidRDefault="001D4895" w:rsidP="001D4895">
      <w:pPr>
        <w:pStyle w:val="a3"/>
        <w:jc w:val="both"/>
      </w:pPr>
      <w:r>
        <w:lastRenderedPageBreak/>
        <w:t xml:space="preserve">Ροπή </w:t>
      </w:r>
      <w:r w:rsidR="00DC7DEB">
        <w:t>39</w:t>
      </w:r>
      <w:r>
        <w:t xml:space="preserve"> </w:t>
      </w:r>
      <w:proofErr w:type="spellStart"/>
      <w:r>
        <w:t>Nm</w:t>
      </w:r>
      <w:proofErr w:type="spellEnd"/>
      <w:r>
        <w:t xml:space="preserve">, ολίσθηση </w:t>
      </w:r>
      <w:r w:rsidRPr="001D4895">
        <w:t>3</w:t>
      </w:r>
      <w:r w:rsidR="00E03B88">
        <w:t xml:space="preserve"> %, V=400 V</w:t>
      </w:r>
      <w:r>
        <w:t>, ρεύμα 1</w:t>
      </w:r>
      <w:r w:rsidR="00E03B88" w:rsidRPr="00E03B88">
        <w:t>0</w:t>
      </w:r>
      <w:r>
        <w:t xml:space="preserve"> Α, απώλειες τριβών και αερισμού </w:t>
      </w:r>
      <w:r w:rsidR="00DC7DEB">
        <w:t>2</w:t>
      </w:r>
      <w:r w:rsidR="00E03B88">
        <w:t xml:space="preserve">0 W, ενώ οι υπόλοιπες απώλειες είναι ίσες με το </w:t>
      </w:r>
      <w:r w:rsidR="00DC7DEB">
        <w:t>4 % της ισχύος εξόδου του κινητήρα.</w:t>
      </w:r>
    </w:p>
    <w:p w:rsidR="001D4895" w:rsidRDefault="001D4895" w:rsidP="001D4895">
      <w:pPr>
        <w:pStyle w:val="a3"/>
        <w:ind w:left="0" w:firstLine="720"/>
        <w:jc w:val="both"/>
      </w:pPr>
      <w:r>
        <w:t xml:space="preserve">Να βρείτε </w:t>
      </w:r>
      <w:r w:rsidR="00E03B88">
        <w:t>το συντελεστή ισχύος του κινητήρα</w:t>
      </w:r>
      <w:r>
        <w:t xml:space="preserve"> .  </w:t>
      </w:r>
      <w:r>
        <w:tab/>
      </w:r>
    </w:p>
    <w:p w:rsidR="001D4895" w:rsidRDefault="001D4895" w:rsidP="001D4895">
      <w:pPr>
        <w:pStyle w:val="a3"/>
        <w:jc w:val="both"/>
      </w:pPr>
    </w:p>
    <w:p w:rsidR="001D4895" w:rsidRDefault="001D4895" w:rsidP="001D4895">
      <w:pPr>
        <w:pStyle w:val="a3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μονάδες)</w:t>
      </w:r>
    </w:p>
    <w:p w:rsidR="001D4895" w:rsidRDefault="001D4895" w:rsidP="001D4895">
      <w:pPr>
        <w:pStyle w:val="a3"/>
        <w:jc w:val="both"/>
      </w:pPr>
    </w:p>
    <w:p w:rsidR="001D4895" w:rsidRDefault="001D4895" w:rsidP="001D4895">
      <w:pPr>
        <w:ind w:firstLine="360"/>
        <w:jc w:val="both"/>
      </w:pPr>
      <w:r>
        <w:t xml:space="preserve">Η ηλεκτρική ισχύς του κινητήρα είναι: </w:t>
      </w:r>
    </w:p>
    <w:p w:rsidR="001D4895" w:rsidRDefault="00E03B88" w:rsidP="001D4895">
      <w:pPr>
        <w:pStyle w:val="a4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3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15pt;height:21.85pt" o:ole="">
            <v:imagedata r:id="rId5" o:title=""/>
          </v:shape>
          <o:OLEObject Type="Embed" ProgID="Equation.DSMT4" ShapeID="_x0000_i1025" DrawAspect="Content" ObjectID="_1437908299" r:id="rId6"/>
        </w:object>
      </w:r>
    </w:p>
    <w:p w:rsidR="00E03B88" w:rsidRPr="00E03B88" w:rsidRDefault="00DC7DEB" w:rsidP="001D48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Άρα για να βρούμε το συντελεστή ισχύος, πρέπει να βρούμε την ηλεκτρική ισχύ.</w:t>
      </w:r>
    </w:p>
    <w:p w:rsidR="001D4895" w:rsidRPr="00D43487" w:rsidRDefault="001D4895" w:rsidP="001D4895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>3000/</w:t>
      </w:r>
      <w:r w:rsidRPr="001D4895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=</w:t>
      </w:r>
      <w:r w:rsidRPr="00F82382">
        <w:rPr>
          <w:rFonts w:ascii="Times New Roman" w:hAnsi="Times New Roman"/>
          <w:sz w:val="24"/>
          <w:szCs w:val="24"/>
        </w:rPr>
        <w:t>1500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1D4895" w:rsidRPr="00D43487" w:rsidRDefault="001D4895" w:rsidP="001D4895">
      <w:pPr>
        <w:ind w:left="360"/>
        <w:jc w:val="both"/>
      </w:pPr>
      <w:r>
        <w:t xml:space="preserve">Η μηχανική ταχύτητα είναι 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m</w:t>
      </w:r>
      <w:r w:rsidRPr="00D43487">
        <w:t>=(1-</w:t>
      </w:r>
      <w:r>
        <w:rPr>
          <w:lang w:val="en-US"/>
        </w:rPr>
        <w:t>s</w:t>
      </w:r>
      <w:r w:rsidRPr="00D43487">
        <w:t>)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s</w:t>
      </w:r>
      <w:r w:rsidRPr="00D43487">
        <w:t>=(1-0,0</w:t>
      </w:r>
      <w:r w:rsidR="00F82382" w:rsidRPr="00F82382">
        <w:t>3</w:t>
      </w:r>
      <w:r w:rsidRPr="00D43487">
        <w:t>)*</w:t>
      </w:r>
      <w:r>
        <w:t xml:space="preserve"> </w:t>
      </w:r>
      <w:r w:rsidR="00F82382" w:rsidRPr="00F82382">
        <w:t>150</w:t>
      </w:r>
      <w:r w:rsidRPr="00D43487">
        <w:t>0=</w:t>
      </w:r>
      <w:r w:rsidR="00F82382" w:rsidRPr="00F82382">
        <w:t>145</w:t>
      </w:r>
      <w:r w:rsidRPr="00D43487">
        <w:t xml:space="preserve">5 </w:t>
      </w:r>
      <w:r>
        <w:rPr>
          <w:lang w:val="en-US"/>
        </w:rPr>
        <w:t>rpm</w:t>
      </w:r>
    </w:p>
    <w:p w:rsidR="001D4895" w:rsidRPr="00D43487" w:rsidRDefault="001D4895" w:rsidP="001D4895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 xml:space="preserve">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</w:t>
      </w:r>
      <w:r w:rsidR="00F82382">
        <w:rPr>
          <w:lang w:val="en-US"/>
        </w:rPr>
        <w:t>145</w:t>
      </w:r>
      <w:r w:rsidRPr="0083554E">
        <w:rPr>
          <w:lang w:val="en-US"/>
        </w:rPr>
        <w:t>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>/60=</w:t>
      </w:r>
      <w:r w:rsidR="00F82382">
        <w:rPr>
          <w:lang w:val="en-US"/>
        </w:rPr>
        <w:t>152,37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.</w:t>
      </w:r>
    </w:p>
    <w:p w:rsidR="001D4895" w:rsidRPr="00C47D6B" w:rsidRDefault="001D4895" w:rsidP="001D4895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1D4895" w:rsidRDefault="001D4895" w:rsidP="001D4895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: </w:t>
      </w:r>
    </w:p>
    <w:p w:rsidR="001D4895" w:rsidRDefault="001D4895" w:rsidP="001D4895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1D4895" w:rsidRPr="001D4895" w:rsidRDefault="001D4895" w:rsidP="001D4895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1D4895">
        <w:t>=</w:t>
      </w:r>
      <w:r w:rsidR="00DC7DEB">
        <w:t>39</w:t>
      </w:r>
      <w:r w:rsidRPr="001D4895">
        <w:t>*</w:t>
      </w:r>
      <w:r w:rsidR="00F82382" w:rsidRPr="006E4603">
        <w:t>152</w:t>
      </w:r>
      <w:proofErr w:type="gramStart"/>
      <w:r w:rsidR="00F82382" w:rsidRPr="006E4603">
        <w:t>,37</w:t>
      </w:r>
      <w:proofErr w:type="gramEnd"/>
      <w:r w:rsidRPr="001D4895">
        <w:t>=</w:t>
      </w:r>
      <w:r w:rsidR="00DC7DEB">
        <w:t>5942,63</w:t>
      </w:r>
      <w:r w:rsidRPr="001D4895">
        <w:t xml:space="preserve"> </w:t>
      </w:r>
      <w:r>
        <w:rPr>
          <w:lang w:val="en-US"/>
        </w:rPr>
        <w:t>W</w:t>
      </w:r>
    </w:p>
    <w:p w:rsidR="001D4895" w:rsidRDefault="00DC7DEB" w:rsidP="001D4895">
      <w:pPr>
        <w:ind w:left="360"/>
        <w:jc w:val="both"/>
        <w:rPr>
          <w:lang w:val="en-US"/>
        </w:rPr>
      </w:pPr>
      <w:r>
        <w:t xml:space="preserve">Οι απώλειες εκτός από τις απώλειες τριβών είναι ίσες με το 4 % του </w:t>
      </w:r>
      <w:r>
        <w:rPr>
          <w:lang w:val="en-US"/>
        </w:rPr>
        <w:t>Pm</w:t>
      </w:r>
      <w:r w:rsidR="001D4895">
        <w:t>:</w:t>
      </w:r>
    </w:p>
    <w:p w:rsidR="00DC7DEB" w:rsidRPr="00DC7DEB" w:rsidRDefault="00DC7DEB" w:rsidP="001D4895">
      <w:pPr>
        <w:ind w:left="360"/>
        <w:jc w:val="both"/>
      </w:pPr>
      <w:r>
        <w:rPr>
          <w:lang w:val="en-US"/>
        </w:rPr>
        <w:t>P</w:t>
      </w:r>
      <w:r w:rsidRPr="00DC7DEB">
        <w:rPr>
          <w:vertAlign w:val="subscript"/>
        </w:rPr>
        <w:t>απ1</w:t>
      </w:r>
      <w:r>
        <w:t>=0</w:t>
      </w:r>
      <w:proofErr w:type="gramStart"/>
      <w:r>
        <w:t>,04</w:t>
      </w:r>
      <w:proofErr w:type="gramEnd"/>
      <w:r>
        <w:t>*</w:t>
      </w:r>
      <w:r>
        <w:rPr>
          <w:lang w:val="en-US"/>
        </w:rPr>
        <w:t>Pm</w:t>
      </w:r>
      <w:r w:rsidRPr="00DC7DEB">
        <w:t xml:space="preserve">=0,04*5942,63=237,7 </w:t>
      </w:r>
      <w:r>
        <w:rPr>
          <w:lang w:val="en-US"/>
        </w:rPr>
        <w:t>W</w:t>
      </w:r>
    </w:p>
    <w:p w:rsidR="00DC7DEB" w:rsidRPr="00DC7DEB" w:rsidRDefault="00DC7DEB" w:rsidP="001D4895">
      <w:pPr>
        <w:ind w:left="360"/>
        <w:jc w:val="both"/>
      </w:pPr>
      <w:r>
        <w:t>Άρα οι συνολικές απώλειες είναι:</w:t>
      </w:r>
    </w:p>
    <w:p w:rsidR="001D4895" w:rsidRPr="00860A3A" w:rsidRDefault="001D4895" w:rsidP="001D4895">
      <w:pPr>
        <w:ind w:left="360"/>
        <w:jc w:val="both"/>
      </w:pPr>
      <w:r w:rsidRPr="00780A95">
        <w:rPr>
          <w:lang w:val="en-US"/>
        </w:rPr>
        <w:t>P</w:t>
      </w:r>
      <w:r w:rsidRPr="00EF2DB8">
        <w:rPr>
          <w:vertAlign w:val="subscript"/>
        </w:rPr>
        <w:t>απ</w:t>
      </w:r>
      <w:r w:rsidRPr="00860A3A">
        <w:t xml:space="preserve"> =</w:t>
      </w:r>
      <w:r w:rsidR="00DC7DEB">
        <w:rPr>
          <w:lang w:val="en-US"/>
        </w:rPr>
        <w:t>P</w:t>
      </w:r>
      <w:r w:rsidR="00DC7DEB">
        <w:t>απ1+</w:t>
      </w:r>
      <w:r w:rsidR="00DC7DEB">
        <w:rPr>
          <w:lang w:val="en-US"/>
        </w:rPr>
        <w:t>P</w:t>
      </w:r>
      <w:r w:rsidR="00DC7DEB">
        <w:t>τρ=237</w:t>
      </w:r>
      <w:proofErr w:type="gramStart"/>
      <w:r w:rsidR="00DC7DEB">
        <w:t>,7</w:t>
      </w:r>
      <w:proofErr w:type="gramEnd"/>
      <w:r w:rsidR="00DC7DEB">
        <w:t xml:space="preserve">+20=257,7 </w:t>
      </w:r>
      <w:r w:rsidR="00DC7DEB">
        <w:rPr>
          <w:lang w:val="en-US"/>
        </w:rPr>
        <w:t>W</w:t>
      </w:r>
      <w:r w:rsidRPr="00860A3A">
        <w:t>.</w:t>
      </w:r>
    </w:p>
    <w:p w:rsidR="001D4895" w:rsidRDefault="001D4895" w:rsidP="001D4895">
      <w:pPr>
        <w:ind w:left="360"/>
        <w:jc w:val="both"/>
      </w:pPr>
      <w:r>
        <w:t xml:space="preserve">Άρα </w:t>
      </w:r>
      <w:r w:rsidR="00DC7DEB">
        <w:t>η ηλεκτρική ισχύς είναι:</w:t>
      </w:r>
    </w:p>
    <w:p w:rsidR="00DC7DEB" w:rsidRPr="00DC7DEB" w:rsidRDefault="00DC7DEB" w:rsidP="001D4895">
      <w:pPr>
        <w:ind w:left="360"/>
        <w:jc w:val="both"/>
      </w:pPr>
      <w:proofErr w:type="spellStart"/>
      <w:r>
        <w:rPr>
          <w:lang w:val="en-US"/>
        </w:rPr>
        <w:t>Pel</w:t>
      </w:r>
      <w:proofErr w:type="spellEnd"/>
      <w:r w:rsidRPr="00DC7DEB">
        <w:t>=</w:t>
      </w:r>
      <w:r>
        <w:rPr>
          <w:lang w:val="en-US"/>
        </w:rPr>
        <w:t>Pm</w:t>
      </w:r>
      <w:r w:rsidRPr="00DC7DEB">
        <w:t>+</w:t>
      </w:r>
      <w:r>
        <w:rPr>
          <w:lang w:val="en-US"/>
        </w:rPr>
        <w:t>P</w:t>
      </w:r>
      <w:r>
        <w:t>απ</w:t>
      </w:r>
      <w:r w:rsidRPr="00DC7DEB">
        <w:t>=5942</w:t>
      </w:r>
      <w:proofErr w:type="gramStart"/>
      <w:r w:rsidRPr="00DC7DEB">
        <w:t>,63</w:t>
      </w:r>
      <w:proofErr w:type="gramEnd"/>
      <w:r w:rsidRPr="00DC7DEB">
        <w:t xml:space="preserve">+257,7=6200,33 </w:t>
      </w:r>
      <w:r>
        <w:rPr>
          <w:lang w:val="en-US"/>
        </w:rPr>
        <w:t>W</w:t>
      </w:r>
    </w:p>
    <w:p w:rsidR="00DC7DEB" w:rsidRDefault="00DC7DEB" w:rsidP="001D4895">
      <w:pPr>
        <w:ind w:left="360"/>
        <w:jc w:val="both"/>
      </w:pPr>
      <w:r>
        <w:t>Και ο συντελεστής ισχύος:</w:t>
      </w:r>
    </w:p>
    <w:p w:rsidR="00DC7DEB" w:rsidRPr="00DC7DEB" w:rsidRDefault="00DC7DEB" w:rsidP="001D4895">
      <w:pPr>
        <w:ind w:left="360"/>
        <w:jc w:val="both"/>
      </w:pPr>
      <w:r w:rsidRPr="00300F9C">
        <w:rPr>
          <w:rFonts w:ascii="Times New Roman" w:hAnsi="Times New Roman"/>
          <w:position w:val="-14"/>
        </w:rPr>
        <w:object w:dxaOrig="5360" w:dyaOrig="420">
          <v:shape id="_x0000_i1026" type="#_x0000_t75" style="width:272.65pt;height:21.85pt" o:ole="">
            <v:imagedata r:id="rId7" o:title=""/>
          </v:shape>
          <o:OLEObject Type="Embed" ProgID="Equation.DSMT4" ShapeID="_x0000_i1026" DrawAspect="Content" ObjectID="_1437908300" r:id="rId8"/>
        </w:object>
      </w:r>
    </w:p>
    <w:p w:rsidR="007E2CCE" w:rsidRPr="00A3577F" w:rsidRDefault="007E2CCE" w:rsidP="00FC1711">
      <w:pPr>
        <w:pStyle w:val="a3"/>
        <w:ind w:left="426"/>
        <w:jc w:val="both"/>
      </w:pPr>
    </w:p>
    <w:sectPr w:rsidR="007E2CCE" w:rsidRPr="00A3577F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9308EE"/>
    <w:multiLevelType w:val="hybridMultilevel"/>
    <w:tmpl w:val="8E18D872"/>
    <w:lvl w:ilvl="0" w:tplc="37565F18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0B7AA0"/>
    <w:multiLevelType w:val="hybridMultilevel"/>
    <w:tmpl w:val="D4C05C86"/>
    <w:lvl w:ilvl="0" w:tplc="CA98BDEE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61E3A60"/>
    <w:multiLevelType w:val="hybridMultilevel"/>
    <w:tmpl w:val="29A2AB10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655405B"/>
    <w:multiLevelType w:val="hybridMultilevel"/>
    <w:tmpl w:val="D312D0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E7C7F15"/>
    <w:multiLevelType w:val="hybridMultilevel"/>
    <w:tmpl w:val="29A608A8"/>
    <w:lvl w:ilvl="0" w:tplc="A4585B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A624483"/>
    <w:multiLevelType w:val="hybridMultilevel"/>
    <w:tmpl w:val="1CDEFA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050DB"/>
    <w:rsid w:val="000078AF"/>
    <w:rsid w:val="000139B6"/>
    <w:rsid w:val="0001744F"/>
    <w:rsid w:val="000755FA"/>
    <w:rsid w:val="00081F81"/>
    <w:rsid w:val="00097411"/>
    <w:rsid w:val="000D6CFA"/>
    <w:rsid w:val="00172D53"/>
    <w:rsid w:val="00174AD7"/>
    <w:rsid w:val="00185AA6"/>
    <w:rsid w:val="00186CF2"/>
    <w:rsid w:val="001924F6"/>
    <w:rsid w:val="001A61A8"/>
    <w:rsid w:val="001A6971"/>
    <w:rsid w:val="001D4895"/>
    <w:rsid w:val="001D5544"/>
    <w:rsid w:val="001F2ABC"/>
    <w:rsid w:val="001F75EE"/>
    <w:rsid w:val="00211852"/>
    <w:rsid w:val="00212EAC"/>
    <w:rsid w:val="002264F7"/>
    <w:rsid w:val="00227B99"/>
    <w:rsid w:val="00234401"/>
    <w:rsid w:val="00257D2F"/>
    <w:rsid w:val="0029146B"/>
    <w:rsid w:val="002B6E4A"/>
    <w:rsid w:val="002B7B17"/>
    <w:rsid w:val="002E524F"/>
    <w:rsid w:val="002E6015"/>
    <w:rsid w:val="002E695F"/>
    <w:rsid w:val="002F5EEA"/>
    <w:rsid w:val="003019F5"/>
    <w:rsid w:val="00331686"/>
    <w:rsid w:val="00364ECB"/>
    <w:rsid w:val="003802D1"/>
    <w:rsid w:val="00396CE5"/>
    <w:rsid w:val="003973AA"/>
    <w:rsid w:val="00397904"/>
    <w:rsid w:val="003A6B6B"/>
    <w:rsid w:val="003B6FFF"/>
    <w:rsid w:val="003C0CE7"/>
    <w:rsid w:val="003C60AC"/>
    <w:rsid w:val="003D230F"/>
    <w:rsid w:val="003E3827"/>
    <w:rsid w:val="00441C9E"/>
    <w:rsid w:val="00446636"/>
    <w:rsid w:val="00453BC2"/>
    <w:rsid w:val="0046021C"/>
    <w:rsid w:val="0048116D"/>
    <w:rsid w:val="004842DA"/>
    <w:rsid w:val="00494E09"/>
    <w:rsid w:val="004C4DDD"/>
    <w:rsid w:val="004C5E2D"/>
    <w:rsid w:val="004D1382"/>
    <w:rsid w:val="00500100"/>
    <w:rsid w:val="00507694"/>
    <w:rsid w:val="00521BE0"/>
    <w:rsid w:val="00531BEB"/>
    <w:rsid w:val="00596499"/>
    <w:rsid w:val="005C7EB7"/>
    <w:rsid w:val="005D158B"/>
    <w:rsid w:val="005D21C0"/>
    <w:rsid w:val="005F1D85"/>
    <w:rsid w:val="00600623"/>
    <w:rsid w:val="00600904"/>
    <w:rsid w:val="00607F29"/>
    <w:rsid w:val="00613D0D"/>
    <w:rsid w:val="00623FC5"/>
    <w:rsid w:val="00634B39"/>
    <w:rsid w:val="0065482D"/>
    <w:rsid w:val="00656C8B"/>
    <w:rsid w:val="00677778"/>
    <w:rsid w:val="0069752F"/>
    <w:rsid w:val="006A0373"/>
    <w:rsid w:val="006A102A"/>
    <w:rsid w:val="006A60E5"/>
    <w:rsid w:val="006C54D5"/>
    <w:rsid w:val="006E4603"/>
    <w:rsid w:val="00703648"/>
    <w:rsid w:val="00706ED6"/>
    <w:rsid w:val="007103AB"/>
    <w:rsid w:val="007118E6"/>
    <w:rsid w:val="00724126"/>
    <w:rsid w:val="00733A6F"/>
    <w:rsid w:val="00740EF6"/>
    <w:rsid w:val="00751D0C"/>
    <w:rsid w:val="007538A6"/>
    <w:rsid w:val="00756D6E"/>
    <w:rsid w:val="00770135"/>
    <w:rsid w:val="00776BC7"/>
    <w:rsid w:val="0078211E"/>
    <w:rsid w:val="007876E8"/>
    <w:rsid w:val="007900F6"/>
    <w:rsid w:val="00791F4A"/>
    <w:rsid w:val="00792895"/>
    <w:rsid w:val="007D4C64"/>
    <w:rsid w:val="007E2CCE"/>
    <w:rsid w:val="008020B5"/>
    <w:rsid w:val="008037E8"/>
    <w:rsid w:val="00806C23"/>
    <w:rsid w:val="00810795"/>
    <w:rsid w:val="0083671D"/>
    <w:rsid w:val="00877E51"/>
    <w:rsid w:val="008A4C20"/>
    <w:rsid w:val="008B2E39"/>
    <w:rsid w:val="008B4791"/>
    <w:rsid w:val="008C2D15"/>
    <w:rsid w:val="008C78BC"/>
    <w:rsid w:val="008D0BC5"/>
    <w:rsid w:val="008D347C"/>
    <w:rsid w:val="008D4C94"/>
    <w:rsid w:val="008F26F2"/>
    <w:rsid w:val="009237E8"/>
    <w:rsid w:val="00925A56"/>
    <w:rsid w:val="00926E0A"/>
    <w:rsid w:val="00933334"/>
    <w:rsid w:val="0093580D"/>
    <w:rsid w:val="00936B4D"/>
    <w:rsid w:val="00937DB7"/>
    <w:rsid w:val="009739D5"/>
    <w:rsid w:val="0099738F"/>
    <w:rsid w:val="009A549B"/>
    <w:rsid w:val="009A5D8F"/>
    <w:rsid w:val="009F65D0"/>
    <w:rsid w:val="00A31CC9"/>
    <w:rsid w:val="00A3577F"/>
    <w:rsid w:val="00A50913"/>
    <w:rsid w:val="00A53A0F"/>
    <w:rsid w:val="00A7552D"/>
    <w:rsid w:val="00A8268F"/>
    <w:rsid w:val="00A938C6"/>
    <w:rsid w:val="00AC357D"/>
    <w:rsid w:val="00AD3B70"/>
    <w:rsid w:val="00AD5CC2"/>
    <w:rsid w:val="00AE4523"/>
    <w:rsid w:val="00AE7859"/>
    <w:rsid w:val="00B04E25"/>
    <w:rsid w:val="00B07292"/>
    <w:rsid w:val="00B267B5"/>
    <w:rsid w:val="00B34D01"/>
    <w:rsid w:val="00B50501"/>
    <w:rsid w:val="00B917A1"/>
    <w:rsid w:val="00B94FBF"/>
    <w:rsid w:val="00B953B4"/>
    <w:rsid w:val="00BA2E07"/>
    <w:rsid w:val="00BD2F04"/>
    <w:rsid w:val="00BE3A00"/>
    <w:rsid w:val="00BE47C0"/>
    <w:rsid w:val="00BE5155"/>
    <w:rsid w:val="00BF4AD4"/>
    <w:rsid w:val="00C023CA"/>
    <w:rsid w:val="00C05016"/>
    <w:rsid w:val="00C139F6"/>
    <w:rsid w:val="00C229C0"/>
    <w:rsid w:val="00C232B8"/>
    <w:rsid w:val="00C25E9F"/>
    <w:rsid w:val="00C3423A"/>
    <w:rsid w:val="00C57B6B"/>
    <w:rsid w:val="00C679B3"/>
    <w:rsid w:val="00C71AA4"/>
    <w:rsid w:val="00C80F08"/>
    <w:rsid w:val="00C86BD1"/>
    <w:rsid w:val="00C91A37"/>
    <w:rsid w:val="00C97E5B"/>
    <w:rsid w:val="00CA60D2"/>
    <w:rsid w:val="00CA66D3"/>
    <w:rsid w:val="00CB3FDC"/>
    <w:rsid w:val="00CC0BE2"/>
    <w:rsid w:val="00D207C1"/>
    <w:rsid w:val="00D350B6"/>
    <w:rsid w:val="00D468CC"/>
    <w:rsid w:val="00D568D6"/>
    <w:rsid w:val="00D700B3"/>
    <w:rsid w:val="00D802F0"/>
    <w:rsid w:val="00D8185D"/>
    <w:rsid w:val="00D81862"/>
    <w:rsid w:val="00DA7432"/>
    <w:rsid w:val="00DB110C"/>
    <w:rsid w:val="00DB6926"/>
    <w:rsid w:val="00DC1F71"/>
    <w:rsid w:val="00DC36EA"/>
    <w:rsid w:val="00DC7DEB"/>
    <w:rsid w:val="00DD1733"/>
    <w:rsid w:val="00DD5779"/>
    <w:rsid w:val="00DE2277"/>
    <w:rsid w:val="00DF37BB"/>
    <w:rsid w:val="00E03B88"/>
    <w:rsid w:val="00E122B7"/>
    <w:rsid w:val="00E26684"/>
    <w:rsid w:val="00E332BE"/>
    <w:rsid w:val="00E64223"/>
    <w:rsid w:val="00E66883"/>
    <w:rsid w:val="00E73418"/>
    <w:rsid w:val="00E8259D"/>
    <w:rsid w:val="00EB7F6B"/>
    <w:rsid w:val="00EC05AB"/>
    <w:rsid w:val="00EC7EF2"/>
    <w:rsid w:val="00ED2E2B"/>
    <w:rsid w:val="00F0710D"/>
    <w:rsid w:val="00F13E7F"/>
    <w:rsid w:val="00F328D8"/>
    <w:rsid w:val="00F727D4"/>
    <w:rsid w:val="00F82382"/>
    <w:rsid w:val="00F8492B"/>
    <w:rsid w:val="00F90F88"/>
    <w:rsid w:val="00F9732F"/>
    <w:rsid w:val="00FB1DF7"/>
    <w:rsid w:val="00FB2E6D"/>
    <w:rsid w:val="00FB3D8A"/>
    <w:rsid w:val="00FB402D"/>
    <w:rsid w:val="00FB5A33"/>
    <w:rsid w:val="00FB7E68"/>
    <w:rsid w:val="00FC1711"/>
    <w:rsid w:val="00FC4B9E"/>
    <w:rsid w:val="00FC6C9C"/>
    <w:rsid w:val="00FD0F45"/>
    <w:rsid w:val="00FE303A"/>
    <w:rsid w:val="00FE53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ody Text Indent"/>
    <w:basedOn w:val="a"/>
    <w:link w:val="Char"/>
    <w:rsid w:val="00FC4B9E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">
    <w:name w:val="Σώμα κείμενου με εσοχή Char"/>
    <w:basedOn w:val="a0"/>
    <w:link w:val="a4"/>
    <w:rsid w:val="00FC4B9E"/>
    <w:rPr>
      <w:rFonts w:eastAsia="Times New Roman"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498</Words>
  <Characters>2695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3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11</cp:revision>
  <cp:lastPrinted>2011-02-02T22:28:00Z</cp:lastPrinted>
  <dcterms:created xsi:type="dcterms:W3CDTF">2013-08-13T09:25:00Z</dcterms:created>
  <dcterms:modified xsi:type="dcterms:W3CDTF">2013-08-13T11:11:00Z</dcterms:modified>
</cp:coreProperties>
</file>